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599db80641a47c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5378BEA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1236A62D">
          <v:shape xmlns:o="urn:schemas-microsoft-com:office:office" xmlns:v="urn:schemas-microsoft-com:vml" id="_x0000_i162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625" DrawAspect="Content" ObjectID="_1571334560" r:id="rId59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EFF742F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71.bin" Id="rId590" /><Relationship Type="http://schemas.openxmlformats.org/officeDocument/2006/relationships/image" Target="/word/media/image1.wmf" Id="rId6" /></Relationships>
</file>